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3" r:id="rId15"/>
    <p:sldId id="269" r:id="rId16"/>
    <p:sldId id="270" r:id="rId17"/>
    <p:sldId id="271" r:id="rId18"/>
    <p:sldId id="272" r:id="rId19"/>
    <p:sldId id="274" r:id="rId20"/>
    <p:sldId id="275" r:id="rId21"/>
    <p:sldId id="276" r:id="rId22"/>
    <p:sldId id="277" r:id="rId23"/>
    <p:sldId id="311" r:id="rId24"/>
    <p:sldId id="278" r:id="rId25"/>
    <p:sldId id="279" r:id="rId26"/>
    <p:sldId id="280" r:id="rId27"/>
    <p:sldId id="312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196" y="-13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906C5-5D82-4BFA-AF1E-716D91C2AAE9}" type="datetimeFigureOut">
              <a:rPr lang="en-US" smtClean="0"/>
              <a:pPr/>
              <a:t>10/2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263CEE-5E36-401E-B411-FA0755DD8E8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066800"/>
            <a:ext cx="5086350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2375" y="709612"/>
            <a:ext cx="18383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3657600"/>
            <a:ext cx="5481637" cy="3051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1447800"/>
            <a:ext cx="32099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1524000"/>
            <a:ext cx="32099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3962400"/>
            <a:ext cx="50863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524000"/>
            <a:ext cx="7075487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0"/>
            <a:ext cx="7075487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1088" y="3243263"/>
            <a:ext cx="6980237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4191000"/>
            <a:ext cx="641263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533400"/>
            <a:ext cx="7932737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133600"/>
            <a:ext cx="8597240" cy="325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209800"/>
            <a:ext cx="528637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286000"/>
            <a:ext cx="528637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3657600"/>
            <a:ext cx="50292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362200"/>
            <a:ext cx="650908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764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Villsmeyer-Haack</a:t>
            </a:r>
            <a:r>
              <a:rPr lang="en-US" sz="2800" dirty="0" smtClean="0"/>
              <a:t> Reaction</a:t>
            </a:r>
            <a:endParaRPr lang="en-US" sz="28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037" y="1828800"/>
            <a:ext cx="8970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886200"/>
            <a:ext cx="8361363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33400" y="381000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chanism of the </a:t>
            </a:r>
            <a:r>
              <a:rPr lang="en-US" sz="2800" dirty="0" err="1" smtClean="0"/>
              <a:t>Villsmeyer-Haack</a:t>
            </a:r>
            <a:r>
              <a:rPr lang="en-US" sz="2800" dirty="0" smtClean="0"/>
              <a:t> Reaction</a:t>
            </a:r>
            <a:endParaRPr lang="en-US" sz="2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1" y="0"/>
            <a:ext cx="6800850" cy="653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057400"/>
            <a:ext cx="6608763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209800"/>
            <a:ext cx="6608763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3810000"/>
            <a:ext cx="687546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752600"/>
            <a:ext cx="603885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438400"/>
            <a:ext cx="7141042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838200" y="53340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chanism of </a:t>
            </a:r>
            <a:r>
              <a:rPr lang="en-US" sz="2800" dirty="0" err="1" smtClean="0"/>
              <a:t>Achmatowicz</a:t>
            </a:r>
            <a:r>
              <a:rPr lang="en-US" sz="2800" dirty="0" smtClean="0"/>
              <a:t> Rearrangement</a:t>
            </a:r>
            <a:endParaRPr lang="en-US" sz="2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524000"/>
            <a:ext cx="47720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038600"/>
            <a:ext cx="7086600" cy="2064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600200"/>
            <a:ext cx="448627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838200"/>
            <a:ext cx="448627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048000"/>
            <a:ext cx="8153400" cy="3325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743200"/>
            <a:ext cx="6553200" cy="3763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533400"/>
            <a:ext cx="448627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828800"/>
            <a:ext cx="4486275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524000"/>
            <a:ext cx="4486275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191000"/>
            <a:ext cx="7237413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981200"/>
            <a:ext cx="41338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3733800"/>
            <a:ext cx="441007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2209800"/>
            <a:ext cx="45339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1524000"/>
            <a:ext cx="33051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5486400"/>
            <a:ext cx="44291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362200"/>
            <a:ext cx="5891212" cy="2759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906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ce formed, </a:t>
            </a:r>
            <a:r>
              <a:rPr lang="en-US" sz="2400" dirty="0" err="1" smtClean="0"/>
              <a:t>selenoxides</a:t>
            </a:r>
            <a:r>
              <a:rPr lang="en-US" sz="2400" dirty="0" smtClean="0"/>
              <a:t> eliminate extremely easily.</a:t>
            </a:r>
            <a:endParaRPr lang="en-US" sz="2400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295400"/>
            <a:ext cx="5867400" cy="86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5410200"/>
            <a:ext cx="3886200" cy="926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6410325"/>
            <a:ext cx="7980363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828800"/>
            <a:ext cx="410527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905000"/>
            <a:ext cx="410527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4191000"/>
            <a:ext cx="5257800" cy="608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286000"/>
            <a:ext cx="473825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90600" y="8382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he </a:t>
            </a:r>
            <a:r>
              <a:rPr lang="en-US" sz="3200" dirty="0" err="1" smtClean="0"/>
              <a:t>Wacker</a:t>
            </a:r>
            <a:r>
              <a:rPr lang="en-US" sz="3200" dirty="0" smtClean="0"/>
              <a:t> Oxidation</a:t>
            </a:r>
            <a:endParaRPr lang="en-US" sz="32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95400" y="685800"/>
            <a:ext cx="632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Mechanism of the </a:t>
            </a:r>
            <a:r>
              <a:rPr lang="en-US" sz="3200" dirty="0" err="1" smtClean="0"/>
              <a:t>Wacker</a:t>
            </a:r>
            <a:r>
              <a:rPr lang="en-US" sz="3200" dirty="0" smtClean="0"/>
              <a:t> Oxidation</a:t>
            </a:r>
            <a:endParaRPr lang="en-US" sz="3200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828800"/>
            <a:ext cx="61055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981200"/>
            <a:ext cx="6456363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838200"/>
            <a:ext cx="66182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6313" y="3148013"/>
            <a:ext cx="7189787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600200"/>
            <a:ext cx="560070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752600"/>
            <a:ext cx="54483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657600"/>
            <a:ext cx="71993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990600"/>
            <a:ext cx="41338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Red-A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4200" y="3886200"/>
            <a:ext cx="2743200" cy="9317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38400" y="51054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d-Al</a:t>
            </a:r>
            <a:endParaRPr lang="en-US" sz="24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2438400"/>
            <a:ext cx="5791200" cy="654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685800"/>
            <a:ext cx="4495800" cy="58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52400"/>
            <a:ext cx="7239000" cy="473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219200"/>
            <a:ext cx="3962400" cy="3893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5257800"/>
            <a:ext cx="3276600" cy="609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5715000"/>
            <a:ext cx="3124200" cy="98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447800"/>
            <a:ext cx="61531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066800"/>
            <a:ext cx="6561137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124200"/>
            <a:ext cx="61626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76400"/>
            <a:ext cx="8075613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295400"/>
            <a:ext cx="27241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3525" y="0"/>
            <a:ext cx="5448821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981200"/>
            <a:ext cx="7104063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676400"/>
            <a:ext cx="7104063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733800"/>
            <a:ext cx="7046913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1981200"/>
            <a:ext cx="43434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828800"/>
            <a:ext cx="43434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3886200"/>
            <a:ext cx="46672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447800"/>
            <a:ext cx="571143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343400"/>
            <a:ext cx="59340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990600"/>
            <a:ext cx="37719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3200400"/>
            <a:ext cx="9144000" cy="574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90600" y="1981200"/>
          <a:ext cx="6992471" cy="990600"/>
        </p:xfrm>
        <a:graphic>
          <a:graphicData uri="http://schemas.openxmlformats.org/presentationml/2006/ole">
            <p:oleObj spid="_x0000_s5122" name="CS ChemDraw Drawing" r:id="rId3" imgW="10539777" imgH="1492926" progId="ChemDraw.Document.6.0">
              <p:embed/>
            </p:oleObj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3886200"/>
            <a:ext cx="466725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2057400"/>
            <a:ext cx="421005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828800"/>
            <a:ext cx="529804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191000"/>
            <a:ext cx="7418387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eyer-Villiger_Oxidation_Schem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81200" y="2438400"/>
            <a:ext cx="5471637" cy="20587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6096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Baeyer-</a:t>
            </a:r>
            <a:r>
              <a:rPr lang="en-US" sz="3600" dirty="0" err="1" smtClean="0"/>
              <a:t>Villiger</a:t>
            </a:r>
            <a:r>
              <a:rPr lang="en-US" sz="3600" dirty="0" smtClean="0"/>
              <a:t> Oxidation</a:t>
            </a:r>
            <a:endParaRPr lang="en-US" sz="36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eyer-Villiger_oxidation_(mechanism)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2362200"/>
            <a:ext cx="7696200" cy="24501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3048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echanism of the Baeyer-</a:t>
            </a:r>
            <a:r>
              <a:rPr lang="en-US" sz="3600" dirty="0" err="1" smtClean="0"/>
              <a:t>Villiger</a:t>
            </a:r>
            <a:r>
              <a:rPr lang="en-US" sz="3600" dirty="0" smtClean="0"/>
              <a:t> Oxidation</a:t>
            </a:r>
            <a:endParaRPr lang="en-US" sz="36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600200"/>
            <a:ext cx="8313737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295400"/>
            <a:ext cx="8313737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038600"/>
            <a:ext cx="7085013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685800"/>
            <a:ext cx="77852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429000"/>
            <a:ext cx="6813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447800"/>
            <a:ext cx="478155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828800"/>
            <a:ext cx="478155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3581400"/>
            <a:ext cx="7170737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981200"/>
            <a:ext cx="614959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838200" y="6096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Sonogashira</a:t>
            </a:r>
            <a:r>
              <a:rPr lang="en-US" sz="2800" dirty="0" smtClean="0"/>
              <a:t> Coupling</a:t>
            </a:r>
            <a:endParaRPr lang="en-US" sz="28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4013" y="1443038"/>
            <a:ext cx="5895975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14400" y="4572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Mechanism of </a:t>
            </a:r>
            <a:r>
              <a:rPr lang="en-US" sz="3200" dirty="0" err="1" smtClean="0"/>
              <a:t>Sonogashira</a:t>
            </a:r>
            <a:r>
              <a:rPr lang="en-US" sz="3200" dirty="0" smtClean="0"/>
              <a:t> Coupling</a:t>
            </a:r>
            <a:endParaRPr lang="en-US" sz="32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</TotalTime>
  <Words>41</Words>
  <Application>Microsoft Office PowerPoint</Application>
  <PresentationFormat>On-screen Show (4:3)</PresentationFormat>
  <Paragraphs>11</Paragraphs>
  <Slides>5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</vt:vector>
  </TitlesOfParts>
  <Company>Southern Methodis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00005862</dc:creator>
  <cp:lastModifiedBy>00005862</cp:lastModifiedBy>
  <cp:revision>95</cp:revision>
  <dcterms:created xsi:type="dcterms:W3CDTF">2010-10-20T02:13:40Z</dcterms:created>
  <dcterms:modified xsi:type="dcterms:W3CDTF">2010-10-20T11:32:26Z</dcterms:modified>
</cp:coreProperties>
</file>